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7CA" w:rsidRPr="00737125" w:rsidRDefault="00737125" w:rsidP="00737125">
      <w:pPr>
        <w:jc w:val="center"/>
        <w:rPr>
          <w:b/>
        </w:rPr>
      </w:pPr>
      <w:r w:rsidRPr="00737125">
        <w:rPr>
          <w:b/>
        </w:rPr>
        <w:t>ΕΠΑΝΑΛΗΠΤΙΚΟ 1 - 1920</w:t>
      </w:r>
    </w:p>
    <w:p w:rsidR="0065001A" w:rsidRPr="00EF3EAF" w:rsidRDefault="0065001A">
      <w:pPr>
        <w:rPr>
          <w:b/>
        </w:rPr>
      </w:pPr>
      <w:r w:rsidRPr="00EF3EAF">
        <w:rPr>
          <w:b/>
        </w:rPr>
        <w:t>ΘΕΜΑ Α</w:t>
      </w:r>
      <w:r w:rsidRPr="00EF3EAF">
        <w:rPr>
          <w:b/>
        </w:rPr>
        <w:br/>
        <w:t>Α1.</w:t>
      </w:r>
      <w:r>
        <w:t xml:space="preserve"> Να διατυπώσετε και να αποδείξετε το θεώρημα ενδιάμεσων τιμών.   </w:t>
      </w:r>
      <w:r w:rsidRPr="00EF3EAF">
        <w:rPr>
          <w:b/>
        </w:rPr>
        <w:t>(7 μονάδες)</w:t>
      </w:r>
      <w:r>
        <w:br/>
      </w:r>
      <w:r w:rsidRPr="00EF3EAF">
        <w:rPr>
          <w:b/>
        </w:rPr>
        <w:t>Α2.</w:t>
      </w:r>
      <w:r>
        <w:t xml:space="preserve"> Μια συνάρτηση 1-1 είναι απαραίτητα και γνήσια μονότονη; </w:t>
      </w:r>
      <w:r w:rsidRPr="00EF3EAF">
        <w:rPr>
          <w:b/>
        </w:rPr>
        <w:t>(1 μονάδα)</w:t>
      </w:r>
      <w:r>
        <w:t xml:space="preserve"> Να δικαιολογήσετε τον ισχυρισμό σας </w:t>
      </w:r>
      <w:r w:rsidRPr="00EF3EAF">
        <w:rPr>
          <w:b/>
        </w:rPr>
        <w:t>(2 μονάδες)</w:t>
      </w:r>
      <w:r w:rsidRPr="00EF3EAF">
        <w:rPr>
          <w:b/>
        </w:rPr>
        <w:br/>
        <w:t>Α3.</w:t>
      </w:r>
      <w:r>
        <w:t xml:space="preserve"> Να αποδείξετε ότι μια γνήσια φθίνουσα στο </w:t>
      </w:r>
      <w:r>
        <w:rPr>
          <w:lang w:val="en-US"/>
        </w:rPr>
        <w:t>R</w:t>
      </w:r>
      <w:r w:rsidRPr="0065001A">
        <w:t xml:space="preserve"> </w:t>
      </w:r>
      <w:r>
        <w:t xml:space="preserve">και με σύνολο τιμών το </w:t>
      </w:r>
      <w:r>
        <w:rPr>
          <w:lang w:val="en-US"/>
        </w:rPr>
        <w:t>R</w:t>
      </w:r>
      <w:r w:rsidRPr="0065001A">
        <w:t xml:space="preserve"> </w:t>
      </w:r>
      <w:r>
        <w:t>συνάρτηση</w:t>
      </w:r>
      <w:r w:rsidRPr="0065001A">
        <w:t xml:space="preserve">, </w:t>
      </w:r>
      <w:r>
        <w:t xml:space="preserve">έχει αντίστροφη με το ίδιο είδος μονοτονίας. </w:t>
      </w:r>
      <w:r w:rsidRPr="00EF3EAF">
        <w:rPr>
          <w:b/>
        </w:rPr>
        <w:t>(5 μονάδες)</w:t>
      </w:r>
      <w:r>
        <w:br/>
      </w:r>
      <w:r w:rsidRPr="00EF3EAF">
        <w:rPr>
          <w:b/>
        </w:rPr>
        <w:t>Α4.</w:t>
      </w:r>
      <w:r>
        <w:t xml:space="preserve"> Να χαρακτηρίσετε σωστό ή λάθος τους παρακάτω ισχυρισμούς:</w:t>
      </w:r>
      <w:r>
        <w:br/>
        <w:t>α. Μια συνεχής σε ένα διάστημα Δ συνάρτηση παίρνει μέγιστη και ελάχιστη τιμή.</w:t>
      </w:r>
      <w:r>
        <w:br/>
        <w:t xml:space="preserve">β. Αν τα πεδία ορισμού των συναρτήσεων </w:t>
      </w:r>
      <w:r>
        <w:rPr>
          <w:lang w:val="en-US"/>
        </w:rPr>
        <w:t>f</w:t>
      </w:r>
      <w:r w:rsidRPr="00EF3EAF">
        <w:t xml:space="preserve"> </w:t>
      </w:r>
      <w:r>
        <w:t xml:space="preserve">και </w:t>
      </w:r>
      <w:r>
        <w:rPr>
          <w:lang w:val="en-US"/>
        </w:rPr>
        <w:t>g</w:t>
      </w:r>
      <w:r w:rsidRPr="00EF3EAF">
        <w:t xml:space="preserve"> </w:t>
      </w:r>
      <w:r>
        <w:t xml:space="preserve">ταυτίζονται, </w:t>
      </w:r>
      <w:r w:rsidR="00EF3EAF">
        <w:t>τότε κι η σύνθεσή τους έχει το ίδιο πεδίο ορισμού με αυτές.</w:t>
      </w:r>
      <w:r w:rsidR="00EF3EAF">
        <w:br/>
        <w:t xml:space="preserve">γ. Αν η συνάρτηση </w:t>
      </w:r>
      <w:r w:rsidR="00EF3EAF">
        <w:rPr>
          <w:lang w:val="en-US"/>
        </w:rPr>
        <w:t>f</w:t>
      </w:r>
      <w:r w:rsidR="00EF3EAF" w:rsidRPr="00EF3EAF">
        <w:t xml:space="preserve"> </w:t>
      </w:r>
      <w:r w:rsidR="00EF3EAF">
        <w:t xml:space="preserve">έχει σύνολο τιμών το </w:t>
      </w:r>
      <w:r w:rsidR="00EF3EAF">
        <w:rPr>
          <w:lang w:val="en-US"/>
        </w:rPr>
        <w:t>R</w:t>
      </w:r>
      <w:r w:rsidR="00EF3EAF" w:rsidRPr="00EF3EAF">
        <w:t xml:space="preserve">, </w:t>
      </w:r>
      <w:r w:rsidR="00EF3EAF">
        <w:t xml:space="preserve">τότε η εξίσωση </w:t>
      </w:r>
      <w:r w:rsidR="00EF3EAF">
        <w:rPr>
          <w:lang w:val="en-US"/>
        </w:rPr>
        <w:t>f</w:t>
      </w:r>
      <w:r w:rsidR="00EF3EAF" w:rsidRPr="00EF3EAF">
        <w:t>(</w:t>
      </w:r>
      <w:r w:rsidR="00EF3EAF">
        <w:rPr>
          <w:lang w:val="en-US"/>
        </w:rPr>
        <w:t>x</w:t>
      </w:r>
      <w:r w:rsidR="00EF3EAF" w:rsidRPr="00EF3EAF">
        <w:t xml:space="preserve">)=2020 </w:t>
      </w:r>
      <w:r w:rsidR="00EF3EAF">
        <w:t>έχει πάντοτε μια τουλάχιστον λύση.</w:t>
      </w:r>
      <w:r w:rsidR="00EF3EAF">
        <w:br/>
        <w:t xml:space="preserve">δ. Αν για μια συνάρτηση ορισμένη στο </w:t>
      </w:r>
      <w:r w:rsidR="00EF3EAF">
        <w:rPr>
          <w:lang w:val="en-US"/>
        </w:rPr>
        <w:t>R</w:t>
      </w:r>
      <w:r w:rsidR="00EF3EAF" w:rsidRPr="00EF3EAF">
        <w:t xml:space="preserve">, </w:t>
      </w:r>
      <w:r w:rsidR="00EF3EAF">
        <w:t xml:space="preserve">ισχύει ότι </w:t>
      </w:r>
      <w:r w:rsidR="00EF3EAF" w:rsidRPr="006E5D87">
        <w:rPr>
          <w:position w:val="-12"/>
        </w:rPr>
        <w:object w:dxaOrig="2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8pt" o:ole="">
            <v:imagedata r:id="rId6" o:title=""/>
          </v:shape>
          <o:OLEObject Type="Embed" ProgID="Equation.DSMT4" ShapeID="_x0000_i1025" DrawAspect="Content" ObjectID="_1634413585" r:id="rId7"/>
        </w:object>
      </w:r>
      <w:r w:rsidR="00EF3EAF">
        <w:t>τότε η συνάρτηση έχει μέγιστη τιμή το Μ.</w:t>
      </w:r>
      <w:r w:rsidR="00EF3EAF">
        <w:br/>
        <w:t xml:space="preserve">ε. Αν ισχύει ότι </w:t>
      </w:r>
      <w:r w:rsidR="00EF3EAF" w:rsidRPr="006E5D87">
        <w:rPr>
          <w:position w:val="-12"/>
        </w:rPr>
        <w:object w:dxaOrig="1300" w:dyaOrig="360">
          <v:shape id="_x0000_i1026" type="#_x0000_t75" style="width:65.25pt;height:18pt" o:ole="">
            <v:imagedata r:id="rId8" o:title=""/>
          </v:shape>
          <o:OLEObject Type="Embed" ProgID="Equation.DSMT4" ShapeID="_x0000_i1026" DrawAspect="Content" ObjectID="_1634413586" r:id="rId9"/>
        </w:object>
      </w:r>
      <w:r w:rsidR="00EF3EAF">
        <w:t xml:space="preserve">κοντά σε μια τιμή α, και υπάρχουν τα όρια των δύο συναρτήσεων όταν το χ τείνει στο α, τότε ισχύει </w:t>
      </w:r>
      <w:r w:rsidR="00EF3EAF" w:rsidRPr="006E5D87">
        <w:rPr>
          <w:position w:val="-20"/>
        </w:rPr>
        <w:object w:dxaOrig="2040" w:dyaOrig="440">
          <v:shape id="_x0000_i1027" type="#_x0000_t75" style="width:102pt;height:21.75pt" o:ole="">
            <v:imagedata r:id="rId10" o:title=""/>
          </v:shape>
          <o:OLEObject Type="Embed" ProgID="Equation.DSMT4" ShapeID="_x0000_i1027" DrawAspect="Content" ObjectID="_1634413587" r:id="rId11"/>
        </w:object>
      </w:r>
      <w:r>
        <w:t xml:space="preserve"> </w:t>
      </w:r>
      <w:r w:rsidR="00EF3EAF">
        <w:t xml:space="preserve">                                </w:t>
      </w:r>
      <w:r w:rsidR="00EF3EAF" w:rsidRPr="00EF3EAF">
        <w:rPr>
          <w:b/>
        </w:rPr>
        <w:t>(10 μονάδες)</w:t>
      </w:r>
    </w:p>
    <w:p w:rsidR="00624EE4" w:rsidRPr="00186B04" w:rsidRDefault="00624EE4">
      <w:pPr>
        <w:rPr>
          <w:b/>
        </w:rPr>
      </w:pPr>
      <w:r w:rsidRPr="00186B04">
        <w:rPr>
          <w:b/>
        </w:rPr>
        <w:t>ΘΕΜΑ Β</w:t>
      </w:r>
    </w:p>
    <w:p w:rsidR="00624EE4" w:rsidRPr="00624EE4" w:rsidRDefault="00624EE4">
      <w:r>
        <w:rPr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57425</wp:posOffset>
            </wp:positionH>
            <wp:positionV relativeFrom="paragraph">
              <wp:posOffset>350520</wp:posOffset>
            </wp:positionV>
            <wp:extent cx="4356100" cy="2790825"/>
            <wp:effectExtent l="19050" t="0" r="6350" b="0"/>
            <wp:wrapTight wrapText="bothSides">
              <wp:wrapPolygon edited="0">
                <wp:start x="-94" y="0"/>
                <wp:lineTo x="-94" y="21379"/>
                <wp:lineTo x="21631" y="21379"/>
                <wp:lineTo x="21631" y="0"/>
                <wp:lineTo x="-94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Με βάση την παρακάτω γραφική παράσταση μιας συνάρτησης </w:t>
      </w:r>
      <w:r>
        <w:rPr>
          <w:lang w:val="en-US"/>
        </w:rPr>
        <w:t>f</w:t>
      </w:r>
      <w:r w:rsidRPr="00624EE4">
        <w:t xml:space="preserve"> </w:t>
      </w:r>
      <w:r>
        <w:t xml:space="preserve">με πεδίο ορισμού το </w:t>
      </w:r>
      <w:r>
        <w:rPr>
          <w:lang w:val="en-US"/>
        </w:rPr>
        <w:t>R</w:t>
      </w:r>
      <w:r w:rsidRPr="00624EE4">
        <w:t xml:space="preserve">, </w:t>
      </w:r>
      <w:r>
        <w:t>να βρείτε:</w:t>
      </w:r>
    </w:p>
    <w:p w:rsidR="00624EE4" w:rsidRDefault="00624EE4">
      <w:r w:rsidRPr="00186B04">
        <w:rPr>
          <w:b/>
        </w:rPr>
        <w:t>Β1.</w:t>
      </w:r>
      <w:r>
        <w:t xml:space="preserve"> Το σύνολο τιμών, τα ακρότατα και τα σημεία ασυνέχειας (με δικαιολόγηση), αν υπάρχουν , της συνάρτησης.</w:t>
      </w:r>
      <w:r w:rsidR="00EF3EAF">
        <w:br/>
      </w:r>
      <w:r w:rsidR="00EF3EAF" w:rsidRPr="00EF3EAF">
        <w:rPr>
          <w:b/>
        </w:rPr>
        <w:t>(4 μονάδες)</w:t>
      </w:r>
    </w:p>
    <w:p w:rsidR="00624EE4" w:rsidRPr="00FD7E64" w:rsidRDefault="00624EE4">
      <w:r w:rsidRPr="00186B04">
        <w:rPr>
          <w:b/>
        </w:rPr>
        <w:t>Β2.</w:t>
      </w:r>
      <w:r>
        <w:t xml:space="preserve"> Τα όρια:</w:t>
      </w:r>
      <w:r>
        <w:br/>
      </w:r>
      <w:r w:rsidRPr="006E5D87">
        <w:rPr>
          <w:position w:val="-28"/>
        </w:rPr>
        <w:object w:dxaOrig="2900" w:dyaOrig="660">
          <v:shape id="_x0000_i1028" type="#_x0000_t75" style="width:144.75pt;height:33pt" o:ole="">
            <v:imagedata r:id="rId13" o:title=""/>
          </v:shape>
          <o:OLEObject Type="Embed" ProgID="Equation.DSMT4" ShapeID="_x0000_i1028" DrawAspect="Content" ObjectID="_1634413588" r:id="rId14"/>
        </w:object>
      </w:r>
      <w:r w:rsidR="00EF3EAF">
        <w:br/>
      </w:r>
      <w:r w:rsidR="00EF3EAF" w:rsidRPr="00EF3EAF">
        <w:rPr>
          <w:b/>
        </w:rPr>
        <w:t>(6 μονάδες)</w:t>
      </w:r>
    </w:p>
    <w:p w:rsidR="00624EE4" w:rsidRDefault="00624EE4">
      <w:r w:rsidRPr="00186B04">
        <w:rPr>
          <w:b/>
        </w:rPr>
        <w:t>Β3.</w:t>
      </w:r>
      <w:r>
        <w:t xml:space="preserve"> </w:t>
      </w:r>
      <w:r w:rsidR="00186B04">
        <w:t xml:space="preserve">Αν η συνάρτηση έχει τύπο </w:t>
      </w:r>
      <w:r w:rsidR="00186B04">
        <w:br/>
      </w:r>
      <w:r w:rsidR="00186B04" w:rsidRPr="006E5D87">
        <w:rPr>
          <w:position w:val="-12"/>
        </w:rPr>
        <w:object w:dxaOrig="2560" w:dyaOrig="380">
          <v:shape id="_x0000_i1029" type="#_x0000_t75" style="width:128.25pt;height:18.75pt" o:ole="">
            <v:imagedata r:id="rId15" o:title=""/>
          </v:shape>
          <o:OLEObject Type="Embed" ProgID="Equation.DSMT4" ShapeID="_x0000_i1029" DrawAspect="Content" ObjectID="_1634413589" r:id="rId16"/>
        </w:object>
      </w:r>
      <w:r w:rsidR="00186B04" w:rsidRPr="00186B04">
        <w:t xml:space="preserve">, </w:t>
      </w:r>
      <w:r w:rsidR="00186B04">
        <w:t>να βρείτε την αντίστροφή της.</w:t>
      </w:r>
      <w:r w:rsidR="00EF3EAF">
        <w:br/>
      </w:r>
      <w:r w:rsidR="00EF3EAF" w:rsidRPr="00EF3EAF">
        <w:rPr>
          <w:b/>
        </w:rPr>
        <w:t>(8 μονάδες)</w:t>
      </w:r>
    </w:p>
    <w:p w:rsidR="00186B04" w:rsidRPr="00EF3EAF" w:rsidRDefault="00186B04">
      <w:r w:rsidRPr="00186B04">
        <w:rPr>
          <w:b/>
        </w:rPr>
        <w:t>Β4.</w:t>
      </w:r>
      <w:r>
        <w:t xml:space="preserve"> Να προσδιορίσετε τις τιμές του πραγματικού αριθμού α για τις οποίες η συνάρτηση έχει δύο ακριβώς ρίζες.</w:t>
      </w:r>
      <w:r w:rsidR="00EF3EAF">
        <w:t xml:space="preserve">  </w:t>
      </w:r>
      <w:r w:rsidR="00EF3EAF" w:rsidRPr="00EF3EAF">
        <w:rPr>
          <w:b/>
        </w:rPr>
        <w:t>(2 μονάδες)</w:t>
      </w:r>
    </w:p>
    <w:p w:rsidR="00186B04" w:rsidRDefault="00186B04">
      <w:r w:rsidRPr="0065001A">
        <w:rPr>
          <w:b/>
          <w:lang w:val="en-US"/>
        </w:rPr>
        <w:t>B</w:t>
      </w:r>
      <w:r w:rsidRPr="0065001A">
        <w:rPr>
          <w:b/>
        </w:rPr>
        <w:t>5.</w:t>
      </w:r>
      <w:r w:rsidRPr="00186B04">
        <w:t xml:space="preserve"> </w:t>
      </w:r>
      <w:r w:rsidRPr="006E5D87">
        <w:rPr>
          <w:position w:val="-12"/>
        </w:rPr>
        <w:object w:dxaOrig="1540" w:dyaOrig="360">
          <v:shape id="_x0000_i1030" type="#_x0000_t75" style="width:77.25pt;height:18pt" o:ole="">
            <v:imagedata r:id="rId17" o:title=""/>
          </v:shape>
          <o:OLEObject Type="Embed" ProgID="Equation.DSMT4" ShapeID="_x0000_i1030" DrawAspect="Content" ObjectID="_1634413590" r:id="rId18"/>
        </w:object>
      </w:r>
      <w:r w:rsidR="0065001A">
        <w:t xml:space="preserve">, να βρείτε το πεδίο ορισμού της συνάρτησης </w:t>
      </w:r>
      <w:r w:rsidR="0065001A" w:rsidRPr="006E5D87">
        <w:rPr>
          <w:position w:val="-12"/>
        </w:rPr>
        <w:object w:dxaOrig="1980" w:dyaOrig="360">
          <v:shape id="_x0000_i1031" type="#_x0000_t75" style="width:99pt;height:18pt" o:ole="">
            <v:imagedata r:id="rId19" o:title=""/>
          </v:shape>
          <o:OLEObject Type="Embed" ProgID="Equation.DSMT4" ShapeID="_x0000_i1031" DrawAspect="Content" ObjectID="_1634413591" r:id="rId20"/>
        </w:object>
      </w:r>
      <w:r w:rsidR="0065001A">
        <w:t xml:space="preserve">και να λύσετε την εξίσωση : </w:t>
      </w:r>
      <w:r w:rsidR="0065001A" w:rsidRPr="006E5D87">
        <w:rPr>
          <w:position w:val="-12"/>
        </w:rPr>
        <w:object w:dxaOrig="1260" w:dyaOrig="360">
          <v:shape id="_x0000_i1032" type="#_x0000_t75" style="width:63pt;height:18pt" o:ole="">
            <v:imagedata r:id="rId21" o:title=""/>
          </v:shape>
          <o:OLEObject Type="Embed" ProgID="Equation.DSMT4" ShapeID="_x0000_i1032" DrawAspect="Content" ObjectID="_1634413592" r:id="rId22"/>
        </w:object>
      </w:r>
      <w:r w:rsidR="0065001A">
        <w:t>.</w:t>
      </w:r>
      <w:r w:rsidR="00EF3EAF">
        <w:t xml:space="preserve">          </w:t>
      </w:r>
      <w:r w:rsidR="00EF3EAF" w:rsidRPr="00EF3EAF">
        <w:rPr>
          <w:b/>
        </w:rPr>
        <w:t>(5 μονάδες)</w:t>
      </w:r>
    </w:p>
    <w:p w:rsidR="00EF3EAF" w:rsidRDefault="00EF3EAF"/>
    <w:p w:rsidR="0065001A" w:rsidRDefault="0065001A">
      <w:pPr>
        <w:rPr>
          <w:b/>
        </w:rPr>
      </w:pPr>
      <w:r w:rsidRPr="00EF3EAF">
        <w:rPr>
          <w:b/>
        </w:rPr>
        <w:t>ΘΕΜΑ Γ</w:t>
      </w:r>
    </w:p>
    <w:p w:rsidR="00FD7E64" w:rsidRPr="00FD7E64" w:rsidRDefault="0041229A">
      <w:pPr>
        <w:rPr>
          <w:position w:val="-60"/>
        </w:rPr>
      </w:pPr>
      <w:r>
        <w:t xml:space="preserve">Δίνεται η συνάρτηση </w:t>
      </w:r>
      <w:r>
        <w:rPr>
          <w:lang w:val="en-US"/>
        </w:rPr>
        <w:t>f</w:t>
      </w:r>
      <w:r w:rsidRPr="0041229A">
        <w:t xml:space="preserve"> </w:t>
      </w:r>
      <w:r>
        <w:t xml:space="preserve">με τύπο: </w:t>
      </w:r>
      <w:r w:rsidRPr="006E5D87">
        <w:rPr>
          <w:position w:val="-14"/>
        </w:rPr>
        <w:object w:dxaOrig="3280" w:dyaOrig="400">
          <v:shape id="_x0000_i1033" type="#_x0000_t75" style="width:164.25pt;height:20.25pt" o:ole="">
            <v:imagedata r:id="rId23" o:title=""/>
          </v:shape>
          <o:OLEObject Type="Embed" ProgID="Equation.DSMT4" ShapeID="_x0000_i1033" DrawAspect="Content" ObjectID="_1634413593" r:id="rId24"/>
        </w:object>
      </w:r>
      <w:r w:rsidRPr="0041229A">
        <w:br/>
      </w:r>
      <w:r w:rsidRPr="005D4FE1">
        <w:rPr>
          <w:b/>
        </w:rPr>
        <w:t>Γ1.</w:t>
      </w:r>
      <w:r>
        <w:t xml:space="preserve"> Να βρείτε το σύνολο τιμών της και να δικαιολογήσετε ότι η εξίσωση </w:t>
      </w:r>
      <w:r w:rsidRPr="006E5D87">
        <w:rPr>
          <w:position w:val="-10"/>
        </w:rPr>
        <w:object w:dxaOrig="940" w:dyaOrig="340">
          <v:shape id="_x0000_i1034" type="#_x0000_t75" style="width:47.25pt;height:17.25pt" o:ole="">
            <v:imagedata r:id="rId25" o:title=""/>
          </v:shape>
          <o:OLEObject Type="Embed" ProgID="Equation.DSMT4" ShapeID="_x0000_i1034" DrawAspect="Content" ObjectID="_1634413594" r:id="rId26"/>
        </w:object>
      </w:r>
      <w:r w:rsidRPr="0041229A">
        <w:t xml:space="preserve">, </w:t>
      </w:r>
      <w:r>
        <w:t xml:space="preserve">έχει ακριβώς μια λύση για κάθε </w:t>
      </w:r>
      <w:r w:rsidRPr="006E5D87">
        <w:rPr>
          <w:position w:val="-6"/>
        </w:rPr>
        <w:object w:dxaOrig="680" w:dyaOrig="279">
          <v:shape id="_x0000_i1035" type="#_x0000_t75" style="width:33.75pt;height:14.25pt" o:ole="">
            <v:imagedata r:id="rId27" o:title=""/>
          </v:shape>
          <o:OLEObject Type="Embed" ProgID="Equation.DSMT4" ShapeID="_x0000_i1035" DrawAspect="Content" ObjectID="_1634413595" r:id="rId28"/>
        </w:object>
      </w:r>
      <w:r w:rsidR="00FD7E64">
        <w:rPr>
          <w:position w:val="-6"/>
        </w:rPr>
        <w:t xml:space="preserve">    </w:t>
      </w:r>
      <w:r w:rsidR="00FD7E64">
        <w:rPr>
          <w:position w:val="-6"/>
        </w:rPr>
        <w:br/>
      </w:r>
      <w:r w:rsidR="00FD7E64" w:rsidRPr="00FD7E64">
        <w:rPr>
          <w:b/>
          <w:position w:val="-6"/>
        </w:rPr>
        <w:t>(7 μονάδες)</w:t>
      </w:r>
      <w:r w:rsidRPr="0041229A">
        <w:br/>
      </w:r>
      <w:r w:rsidRPr="005D4FE1">
        <w:rPr>
          <w:b/>
        </w:rPr>
        <w:t>Γ2.</w:t>
      </w:r>
      <w:r>
        <w:t xml:space="preserve"> Να αποδείξετε ότι: </w:t>
      </w:r>
      <w:r w:rsidRPr="006E5D87">
        <w:rPr>
          <w:position w:val="-28"/>
        </w:rPr>
        <w:object w:dxaOrig="4220" w:dyaOrig="700">
          <v:shape id="_x0000_i1036" type="#_x0000_t75" style="width:210.75pt;height:35.25pt" o:ole="">
            <v:imagedata r:id="rId29" o:title=""/>
          </v:shape>
          <o:OLEObject Type="Embed" ProgID="Equation.DSMT4" ShapeID="_x0000_i1036" DrawAspect="Content" ObjectID="_1634413596" r:id="rId30"/>
        </w:object>
      </w:r>
      <w:r w:rsidR="00FD7E64">
        <w:rPr>
          <w:position w:val="-28"/>
        </w:rPr>
        <w:br/>
      </w:r>
      <w:r w:rsidR="00FD7E64" w:rsidRPr="00FD7E64">
        <w:rPr>
          <w:b/>
          <w:position w:val="-28"/>
        </w:rPr>
        <w:t>(6 μονάδες)</w:t>
      </w:r>
      <w:r w:rsidR="005D4FE1" w:rsidRPr="00FD7E64">
        <w:rPr>
          <w:b/>
        </w:rPr>
        <w:br/>
      </w:r>
      <w:r w:rsidR="005D4FE1" w:rsidRPr="005D4FE1">
        <w:rPr>
          <w:b/>
        </w:rPr>
        <w:t>Γ3.</w:t>
      </w:r>
      <w:r w:rsidR="005D4FE1">
        <w:t xml:space="preserve"> Να υπολογίσετε τα όρια: </w:t>
      </w:r>
      <w:r w:rsidR="005D4FE1" w:rsidRPr="00FD7E64">
        <w:rPr>
          <w:b/>
          <w:position w:val="-60"/>
        </w:rPr>
        <w:object w:dxaOrig="3680" w:dyaOrig="1020">
          <v:shape id="_x0000_i1037" type="#_x0000_t75" style="width:183.75pt;height:51pt" o:ole="">
            <v:imagedata r:id="rId31" o:title=""/>
          </v:shape>
          <o:OLEObject Type="Embed" ProgID="Equation.DSMT4" ShapeID="_x0000_i1037" DrawAspect="Content" ObjectID="_1634413597" r:id="rId32"/>
        </w:object>
      </w:r>
      <w:r w:rsidR="00FD7E64" w:rsidRPr="00FD7E64">
        <w:rPr>
          <w:b/>
          <w:position w:val="-60"/>
        </w:rPr>
        <w:t>(5 μονάδες)</w:t>
      </w:r>
    </w:p>
    <w:p w:rsidR="005D4FE1" w:rsidRPr="008B2D86" w:rsidRDefault="005D4FE1">
      <w:pPr>
        <w:rPr>
          <w:position w:val="-10"/>
        </w:rPr>
      </w:pPr>
      <w:r w:rsidRPr="00FD7E64">
        <w:rPr>
          <w:b/>
        </w:rPr>
        <w:t>Γ4.</w:t>
      </w:r>
      <w:r>
        <w:t xml:space="preserve"> </w:t>
      </w:r>
      <w:r w:rsidR="00FD7E64">
        <w:t xml:space="preserve">Να αποδείξετε ότι η εξίσωση: </w:t>
      </w:r>
      <w:r w:rsidR="00FD7E64" w:rsidRPr="00711F11">
        <w:rPr>
          <w:position w:val="-10"/>
        </w:rPr>
        <w:object w:dxaOrig="3940" w:dyaOrig="360">
          <v:shape id="_x0000_i1038" type="#_x0000_t75" style="width:197.25pt;height:18pt" o:ole="">
            <v:imagedata r:id="rId33" o:title=""/>
          </v:shape>
          <o:OLEObject Type="Embed" ProgID="Equation.DSMT4" ShapeID="_x0000_i1038" DrawAspect="Content" ObjectID="_1634413598" r:id="rId34"/>
        </w:object>
      </w:r>
      <w:r w:rsidR="008B2D86">
        <w:rPr>
          <w:position w:val="-10"/>
        </w:rPr>
        <w:br/>
        <w:t xml:space="preserve">είναι αδύνατη στο διάστημα </w:t>
      </w:r>
      <w:r w:rsidR="008B2D86" w:rsidRPr="00CE5F14">
        <w:rPr>
          <w:position w:val="-26"/>
        </w:rPr>
        <w:object w:dxaOrig="720" w:dyaOrig="639">
          <v:shape id="_x0000_i1047" type="#_x0000_t75" style="width:36pt;height:32.25pt" o:ole="">
            <v:imagedata r:id="rId35" o:title=""/>
          </v:shape>
          <o:OLEObject Type="Embed" ProgID="Equation.DSMT4" ShapeID="_x0000_i1047" DrawAspect="Content" ObjectID="_1634413599" r:id="rId36"/>
        </w:object>
      </w:r>
      <w:r w:rsidR="00FD7E64">
        <w:t xml:space="preserve">                                                             </w:t>
      </w:r>
      <w:r w:rsidR="00FD7E64" w:rsidRPr="00FD7E64">
        <w:rPr>
          <w:b/>
        </w:rPr>
        <w:t>(7 μονάδες)</w:t>
      </w:r>
    </w:p>
    <w:p w:rsidR="00FD7E64" w:rsidRPr="00033ED6" w:rsidRDefault="00FD7E64">
      <w:r>
        <w:rPr>
          <w:b/>
        </w:rPr>
        <w:t>ΘΕΜΑ Δ</w:t>
      </w:r>
      <w:r>
        <w:rPr>
          <w:b/>
        </w:rPr>
        <w:br/>
      </w:r>
      <w:r w:rsidR="00033ED6">
        <w:t xml:space="preserve">Δίνεται η συνεχής στο </w:t>
      </w:r>
      <w:r w:rsidR="00033ED6">
        <w:rPr>
          <w:lang w:val="en-US"/>
        </w:rPr>
        <w:t>R</w:t>
      </w:r>
      <w:r w:rsidR="00033ED6" w:rsidRPr="00033ED6">
        <w:t xml:space="preserve"> </w:t>
      </w:r>
      <w:r w:rsidR="00033ED6">
        <w:t xml:space="preserve">συνάρτηση </w:t>
      </w:r>
      <w:r w:rsidR="00033ED6">
        <w:rPr>
          <w:lang w:val="en-US"/>
        </w:rPr>
        <w:t>f</w:t>
      </w:r>
      <w:r w:rsidR="00033ED6" w:rsidRPr="00033ED6">
        <w:t xml:space="preserve"> </w:t>
      </w:r>
      <w:r w:rsidR="00033ED6">
        <w:t xml:space="preserve">για την οποία γνωρίζουμε ότι: </w:t>
      </w:r>
      <w:r w:rsidR="00033ED6">
        <w:br/>
      </w:r>
      <w:r w:rsidR="00033ED6" w:rsidRPr="00711F11">
        <w:rPr>
          <w:position w:val="-24"/>
        </w:rPr>
        <w:object w:dxaOrig="7860" w:dyaOrig="639">
          <v:shape id="_x0000_i1039" type="#_x0000_t75" style="width:393pt;height:32.25pt" o:ole="">
            <v:imagedata r:id="rId37" o:title=""/>
          </v:shape>
          <o:OLEObject Type="Embed" ProgID="Equation.DSMT4" ShapeID="_x0000_i1039" DrawAspect="Content" ObjectID="_1634413600" r:id="rId38"/>
        </w:object>
      </w:r>
      <w:r w:rsidR="00033ED6" w:rsidRPr="00033ED6">
        <w:br/>
      </w:r>
      <w:r w:rsidR="00033ED6" w:rsidRPr="00B53E79">
        <w:rPr>
          <w:b/>
        </w:rPr>
        <w:t>Δ1.</w:t>
      </w:r>
      <w:r w:rsidR="00033ED6">
        <w:t xml:space="preserve"> Να βρείτε το </w:t>
      </w:r>
      <w:r w:rsidR="00033ED6">
        <w:rPr>
          <w:lang w:val="en-US"/>
        </w:rPr>
        <w:t>f</w:t>
      </w:r>
      <w:r w:rsidR="00033ED6" w:rsidRPr="00033ED6">
        <w:t xml:space="preserve">(0)  </w:t>
      </w:r>
      <w:r w:rsidR="00033ED6" w:rsidRPr="00033ED6">
        <w:rPr>
          <w:b/>
        </w:rPr>
        <w:t>(2 μονάδες)</w:t>
      </w:r>
      <w:r w:rsidR="00033ED6">
        <w:t xml:space="preserve"> και να αποδείξετε ότι: </w:t>
      </w:r>
      <w:r w:rsidR="00033ED6" w:rsidRPr="00033ED6">
        <w:rPr>
          <w:b/>
          <w:position w:val="-10"/>
        </w:rPr>
        <w:object w:dxaOrig="2260" w:dyaOrig="420">
          <v:shape id="_x0000_i1040" type="#_x0000_t75" style="width:113.25pt;height:21pt" o:ole="">
            <v:imagedata r:id="rId39" o:title=""/>
          </v:shape>
          <o:OLEObject Type="Embed" ProgID="Equation.DSMT4" ShapeID="_x0000_i1040" DrawAspect="Content" ObjectID="_1634413601" r:id="rId40"/>
        </w:object>
      </w:r>
      <w:r w:rsidR="00033ED6" w:rsidRPr="00033ED6">
        <w:rPr>
          <w:b/>
        </w:rPr>
        <w:t>(6 μονάδες)</w:t>
      </w:r>
      <w:r w:rsidR="00033ED6">
        <w:br/>
      </w:r>
      <w:r w:rsidR="00033ED6" w:rsidRPr="00B53E79">
        <w:rPr>
          <w:b/>
        </w:rPr>
        <w:t>Δ2.</w:t>
      </w:r>
      <w:r w:rsidR="00033ED6">
        <w:t xml:space="preserve"> </w:t>
      </w:r>
      <w:r w:rsidR="00B53E79">
        <w:t xml:space="preserve">Να υπολογίσετε το όριο: </w:t>
      </w:r>
      <w:r w:rsidR="00B53E79" w:rsidRPr="00711F11">
        <w:rPr>
          <w:position w:val="-24"/>
        </w:rPr>
        <w:object w:dxaOrig="2420" w:dyaOrig="660">
          <v:shape id="_x0000_i1041" type="#_x0000_t75" style="width:120.75pt;height:33pt" o:ole="">
            <v:imagedata r:id="rId41" o:title=""/>
          </v:shape>
          <o:OLEObject Type="Embed" ProgID="Equation.DSMT4" ShapeID="_x0000_i1041" DrawAspect="Content" ObjectID="_1634413602" r:id="rId42"/>
        </w:object>
      </w:r>
      <w:r w:rsidR="00B53E79" w:rsidRPr="00B53E79">
        <w:t xml:space="preserve">  </w:t>
      </w:r>
      <w:r w:rsidR="00B53E79" w:rsidRPr="00B53E79">
        <w:rPr>
          <w:b/>
        </w:rPr>
        <w:t>(5 μονάδες)</w:t>
      </w:r>
      <w:r w:rsidR="00B53E79">
        <w:rPr>
          <w:b/>
        </w:rPr>
        <w:br/>
        <w:t>Δ3.Α.</w:t>
      </w:r>
      <w:r w:rsidR="00B53E79" w:rsidRPr="00B53E79">
        <w:rPr>
          <w:b/>
        </w:rPr>
        <w:t xml:space="preserve"> </w:t>
      </w:r>
      <w:r w:rsidR="00B53E79">
        <w:t xml:space="preserve">Να αποδείξετε ότι η </w:t>
      </w:r>
      <w:r w:rsidR="00B53E79">
        <w:rPr>
          <w:lang w:val="en-US"/>
        </w:rPr>
        <w:t>f</w:t>
      </w:r>
      <w:r w:rsidR="00B53E79" w:rsidRPr="00B53E79">
        <w:t xml:space="preserve"> </w:t>
      </w:r>
      <w:r w:rsidR="00B53E79">
        <w:t xml:space="preserve">είναι γνήσια φθίνουσα στο διάστημα </w:t>
      </w:r>
      <w:r w:rsidR="00B53E79" w:rsidRPr="00711F11">
        <w:rPr>
          <w:position w:val="-28"/>
        </w:rPr>
        <w:object w:dxaOrig="900" w:dyaOrig="680">
          <v:shape id="_x0000_i1042" type="#_x0000_t75" style="width:45pt;height:33.75pt" o:ole="">
            <v:imagedata r:id="rId43" o:title=""/>
          </v:shape>
          <o:OLEObject Type="Embed" ProgID="Equation.DSMT4" ShapeID="_x0000_i1042" DrawAspect="Content" ObjectID="_1634413603" r:id="rId44"/>
        </w:object>
      </w:r>
      <w:r w:rsidR="00737125">
        <w:t xml:space="preserve">   </w:t>
      </w:r>
      <w:r w:rsidR="00737125" w:rsidRPr="00737125">
        <w:rPr>
          <w:b/>
        </w:rPr>
        <w:t>(3 μονάδες)</w:t>
      </w:r>
      <w:r w:rsidR="00737125">
        <w:br/>
      </w:r>
      <w:r w:rsidR="00B53E79" w:rsidRPr="00B53E79">
        <w:t xml:space="preserve"> </w:t>
      </w:r>
      <w:r w:rsidR="00B53E79" w:rsidRPr="00B53E79">
        <w:rPr>
          <w:b/>
          <w:lang w:val="en-US"/>
        </w:rPr>
        <w:t>B</w:t>
      </w:r>
      <w:r w:rsidR="00B53E79" w:rsidRPr="00B53E79">
        <w:rPr>
          <w:b/>
        </w:rPr>
        <w:t>.</w:t>
      </w:r>
      <w:r w:rsidR="00B53E79" w:rsidRPr="00B53E79">
        <w:t xml:space="preserve"> </w:t>
      </w:r>
      <w:r w:rsidR="00B53E79">
        <w:t xml:space="preserve">Να αποδείξετε ότι η εξίσωση </w:t>
      </w:r>
      <w:r w:rsidR="00B53E79" w:rsidRPr="00711F11">
        <w:rPr>
          <w:position w:val="-24"/>
        </w:rPr>
        <w:object w:dxaOrig="2320" w:dyaOrig="700">
          <v:shape id="_x0000_i1043" type="#_x0000_t75" style="width:116.25pt;height:35.25pt" o:ole="">
            <v:imagedata r:id="rId45" o:title=""/>
          </v:shape>
          <o:OLEObject Type="Embed" ProgID="Equation.DSMT4" ShapeID="_x0000_i1043" DrawAspect="Content" ObjectID="_1634413604" r:id="rId46"/>
        </w:object>
      </w:r>
      <w:r w:rsidR="00B53E79">
        <w:t xml:space="preserve">έχει μία ακριβώς ρίζα στο </w:t>
      </w:r>
      <w:r w:rsidR="00737125" w:rsidRPr="00737125">
        <w:rPr>
          <w:b/>
          <w:position w:val="-28"/>
        </w:rPr>
        <w:object w:dxaOrig="999" w:dyaOrig="680">
          <v:shape id="_x0000_i1044" type="#_x0000_t75" style="width:50.25pt;height:33.75pt" o:ole="">
            <v:imagedata r:id="rId47" o:title=""/>
          </v:shape>
          <o:OLEObject Type="Embed" ProgID="Equation.DSMT4" ShapeID="_x0000_i1044" DrawAspect="Content" ObjectID="_1634413605" r:id="rId48"/>
        </w:object>
      </w:r>
      <w:r w:rsidR="00737125" w:rsidRPr="00737125">
        <w:rPr>
          <w:b/>
        </w:rPr>
        <w:t>(5 μονάδες)</w:t>
      </w:r>
      <w:r w:rsidR="00737125">
        <w:rPr>
          <w:b/>
        </w:rPr>
        <w:br/>
        <w:t xml:space="preserve">Δ4. </w:t>
      </w:r>
      <w:r w:rsidR="00737125">
        <w:t xml:space="preserve">Να δικαιολογήσετε ότι η εξίσωση: </w:t>
      </w:r>
      <w:r w:rsidR="00737125" w:rsidRPr="00711F11">
        <w:rPr>
          <w:position w:val="-24"/>
        </w:rPr>
        <w:object w:dxaOrig="1780" w:dyaOrig="620">
          <v:shape id="_x0000_i1045" type="#_x0000_t75" style="width:89.25pt;height:30.75pt" o:ole="">
            <v:imagedata r:id="rId49" o:title=""/>
          </v:shape>
          <o:OLEObject Type="Embed" ProgID="Equation.DSMT4" ShapeID="_x0000_i1045" DrawAspect="Content" ObjectID="_1634413606" r:id="rId50"/>
        </w:object>
      </w:r>
      <w:r w:rsidR="00737125">
        <w:rPr>
          <w:lang w:val="en-US"/>
        </w:rPr>
        <w:t xml:space="preserve"> </w:t>
      </w:r>
      <w:r w:rsidR="00737125">
        <w:t xml:space="preserve">είναι αδύνατη  στο </w:t>
      </w:r>
      <w:r w:rsidR="00737125" w:rsidRPr="00711F11">
        <w:rPr>
          <w:position w:val="-12"/>
        </w:rPr>
        <w:object w:dxaOrig="900" w:dyaOrig="360">
          <v:shape id="_x0000_i1046" type="#_x0000_t75" style="width:45pt;height:18pt" o:ole="">
            <v:imagedata r:id="rId51" o:title=""/>
          </v:shape>
          <o:OLEObject Type="Embed" ProgID="Equation.DSMT4" ShapeID="_x0000_i1046" DrawAspect="Content" ObjectID="_1634413607" r:id="rId52"/>
        </w:object>
      </w:r>
      <w:r w:rsidR="00737125">
        <w:t xml:space="preserve"> </w:t>
      </w:r>
      <w:r w:rsidR="00737125" w:rsidRPr="00737125">
        <w:rPr>
          <w:b/>
        </w:rPr>
        <w:t>(4 μονάδες)</w:t>
      </w:r>
      <w:r w:rsidR="00033ED6">
        <w:br/>
        <w:t xml:space="preserve"> </w:t>
      </w:r>
    </w:p>
    <w:p w:rsidR="0065001A" w:rsidRPr="0065001A" w:rsidRDefault="0065001A"/>
    <w:sectPr w:rsidR="0065001A" w:rsidRPr="0065001A" w:rsidSect="00624EE4">
      <w:footerReference w:type="default" r:id="rId5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4A8D" w:rsidRDefault="007D4A8D" w:rsidP="008B62EF">
      <w:pPr>
        <w:spacing w:after="0" w:line="240" w:lineRule="auto"/>
      </w:pPr>
      <w:r>
        <w:separator/>
      </w:r>
    </w:p>
  </w:endnote>
  <w:endnote w:type="continuationSeparator" w:id="1">
    <w:p w:rsidR="007D4A8D" w:rsidRDefault="007D4A8D" w:rsidP="008B62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62EF" w:rsidRPr="008B62EF" w:rsidRDefault="008B62EF">
    <w:pPr>
      <w:pStyle w:val="a5"/>
      <w:rPr>
        <w:lang w:val="en-US"/>
      </w:rPr>
    </w:pPr>
    <w:r>
      <w:t xml:space="preserve">Βασίλης Μπακούρος                                                                                 </w:t>
    </w:r>
    <w:r>
      <w:rPr>
        <w:lang w:val="en-US"/>
      </w:rPr>
      <w:t>www.bakouros.g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4A8D" w:rsidRDefault="007D4A8D" w:rsidP="008B62EF">
      <w:pPr>
        <w:spacing w:after="0" w:line="240" w:lineRule="auto"/>
      </w:pPr>
      <w:r>
        <w:separator/>
      </w:r>
    </w:p>
  </w:footnote>
  <w:footnote w:type="continuationSeparator" w:id="1">
    <w:p w:rsidR="007D4A8D" w:rsidRDefault="007D4A8D" w:rsidP="008B62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24EE4"/>
    <w:rsid w:val="00033ED6"/>
    <w:rsid w:val="001657CA"/>
    <w:rsid w:val="00186B04"/>
    <w:rsid w:val="002B5E1C"/>
    <w:rsid w:val="0041229A"/>
    <w:rsid w:val="005D4FE1"/>
    <w:rsid w:val="00624EE4"/>
    <w:rsid w:val="0065001A"/>
    <w:rsid w:val="006B0CD9"/>
    <w:rsid w:val="00737125"/>
    <w:rsid w:val="007D4A8D"/>
    <w:rsid w:val="008B2D86"/>
    <w:rsid w:val="008B62EF"/>
    <w:rsid w:val="008D46A3"/>
    <w:rsid w:val="00B53E79"/>
    <w:rsid w:val="00C472EC"/>
    <w:rsid w:val="00C85B98"/>
    <w:rsid w:val="00EF3EAF"/>
    <w:rsid w:val="00F51B53"/>
    <w:rsid w:val="00FD7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7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24E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624EE4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8B62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8B62EF"/>
  </w:style>
  <w:style w:type="paragraph" w:styleId="a5">
    <w:name w:val="footer"/>
    <w:basedOn w:val="a"/>
    <w:link w:val="Char1"/>
    <w:uiPriority w:val="99"/>
    <w:semiHidden/>
    <w:unhideWhenUsed/>
    <w:rsid w:val="008B62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8B62E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453</Words>
  <Characters>2448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9-10-30T14:14:00Z</dcterms:created>
  <dcterms:modified xsi:type="dcterms:W3CDTF">2019-11-04T21:00:00Z</dcterms:modified>
</cp:coreProperties>
</file>